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7" r:id="rId1"/>
    <p:sldMasterId id="2147483780" r:id="rId2"/>
  </p:sldMasterIdLst>
  <p:sldIdLst>
    <p:sldId id="282" r:id="rId3"/>
    <p:sldId id="283" r:id="rId4"/>
    <p:sldId id="284" r:id="rId5"/>
    <p:sldId id="285" r:id="rId6"/>
    <p:sldId id="286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301" r:id="rId16"/>
    <p:sldId id="296" r:id="rId17"/>
    <p:sldId id="300" r:id="rId18"/>
    <p:sldId id="27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15.xml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.png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.png"/><Relationship Id="rId3" Type="http://schemas.openxmlformats.org/officeDocument/2006/relationships/image" Target="../media/image4.png"/><Relationship Id="rId7" Type="http://schemas.openxmlformats.org/officeDocument/2006/relationships/image" Target="../media/image10.emf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9750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3142" y="1382517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060" y="2320190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82060" y="3274297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88254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72" y="351459"/>
            <a:ext cx="3109229" cy="7559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83" y="2746916"/>
            <a:ext cx="2893587" cy="2346152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2991395" y="515291"/>
            <a:ext cx="82915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801" y="1340734"/>
            <a:ext cx="7310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56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7"/>
          <p:cNvSpPr txBox="1">
            <a:spLocks noChangeArrowheads="1"/>
          </p:cNvSpPr>
          <p:nvPr/>
        </p:nvSpPr>
        <p:spPr bwMode="auto">
          <a:xfrm>
            <a:off x="1007698" y="519662"/>
            <a:ext cx="99651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98" y="2490963"/>
            <a:ext cx="7045569" cy="2181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50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62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78" y="1235618"/>
            <a:ext cx="4614284" cy="4444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831" y="1235619"/>
            <a:ext cx="3385149" cy="2121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1934" y="3527698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8077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8077" y="989698"/>
            <a:ext cx="1011780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75558" y="2891108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;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0 + 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)    4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237"/>
              </p:ext>
            </p:extLst>
          </p:nvPr>
        </p:nvGraphicFramePr>
        <p:xfrm>
          <a:off x="2559845" y="3419475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5" y="3419475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120"/>
              </p:ext>
            </p:extLst>
          </p:nvPr>
        </p:nvGraphicFramePr>
        <p:xfrm>
          <a:off x="3747232" y="3331748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32" y="3331748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5557" y="4282171"/>
            <a:ext cx="9990319" cy="5847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    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; 6     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+ 6 )    4 </a:t>
            </a:r>
            <a:r>
              <a:rPr lang="en-US" alt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14 – 6)   4 </a:t>
            </a:r>
            <a:endParaRPr lang="en-US" altLang="en-US" sz="4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62100"/>
              </p:ext>
            </p:extLst>
          </p:nvPr>
        </p:nvGraphicFramePr>
        <p:xfrm>
          <a:off x="6925808" y="3408362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808" y="3408362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52837"/>
              </p:ext>
            </p:extLst>
          </p:nvPr>
        </p:nvGraphicFramePr>
        <p:xfrm>
          <a:off x="1917701" y="4324021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1" y="4324021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1788"/>
              </p:ext>
            </p:extLst>
          </p:nvPr>
        </p:nvGraphicFramePr>
        <p:xfrm>
          <a:off x="3090617" y="4324021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17" y="4324021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93530"/>
              </p:ext>
            </p:extLst>
          </p:nvPr>
        </p:nvGraphicFramePr>
        <p:xfrm>
          <a:off x="6517605" y="4333545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605" y="4333545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79235"/>
              </p:ext>
            </p:extLst>
          </p:nvPr>
        </p:nvGraphicFramePr>
        <p:xfrm>
          <a:off x="9423715" y="4343727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715" y="4343727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4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3166" y="443525"/>
            <a:ext cx="3164098" cy="749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5931" y="1096818"/>
            <a:ext cx="99330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+ 81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 + 28 -12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2359" y="3031126"/>
            <a:ext cx="105523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 x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; 25; 39; 54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ổ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0 + 45 + x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endParaRPr kumimoji="0" lang="en-US" sz="28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7171" y="3689395"/>
            <a:ext cx="2658575" cy="1829924"/>
          </a:xfrm>
          <a:prstGeom prst="rect">
            <a:avLst/>
          </a:prstGeom>
        </p:spPr>
      </p:pic>
      <p:sp>
        <p:nvSpPr>
          <p:cNvPr id="6" name="Left Brace 5"/>
          <p:cNvSpPr/>
          <p:nvPr/>
        </p:nvSpPr>
        <p:spPr bwMode="auto">
          <a:xfrm>
            <a:off x="4179440" y="3169549"/>
            <a:ext cx="45719" cy="338630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11" name="Right Brace 10"/>
          <p:cNvSpPr/>
          <p:nvPr/>
        </p:nvSpPr>
        <p:spPr bwMode="auto">
          <a:xfrm>
            <a:off x="6103428" y="3149830"/>
            <a:ext cx="45719" cy="325451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59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1272324" y="559291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781515"/>
              </p:ext>
            </p:extLst>
          </p:nvPr>
        </p:nvGraphicFramePr>
        <p:xfrm>
          <a:off x="498220" y="1211508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2993343" y="5482069"/>
            <a:ext cx="49212" cy="315913"/>
            <a:chOff x="2736" y="3216"/>
            <a:chExt cx="29" cy="173"/>
          </a:xfrm>
        </p:grpSpPr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9558177" y="210724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10918054" y="305681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3" name="AutoShape 64"/>
          <p:cNvSpPr>
            <a:spLocks noChangeArrowheads="1"/>
          </p:cNvSpPr>
          <p:nvPr/>
        </p:nvSpPr>
        <p:spPr bwMode="auto">
          <a:xfrm>
            <a:off x="9742165" y="42291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4" name="AutoShape 64"/>
          <p:cNvSpPr>
            <a:spLocks noChangeArrowheads="1"/>
          </p:cNvSpPr>
          <p:nvPr/>
        </p:nvSpPr>
        <p:spPr bwMode="auto">
          <a:xfrm>
            <a:off x="9742165" y="526310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30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572" y="752894"/>
            <a:ext cx="9441432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6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1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70248" y="2232181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4;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45756" y="3890900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5"/>
            <a:ext cx="12192000" cy="7057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17564" y="1711569"/>
            <a:ext cx="10435882" cy="2473569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8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062" y="-234462"/>
            <a:ext cx="12192000" cy="735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01313" y="969982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8" y="1812041"/>
            <a:ext cx="9016683" cy="36428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08303" y="3540018"/>
            <a:ext cx="1570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61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574" y="2148442"/>
            <a:ext cx="6096851" cy="34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8900"/>
            <a:ext cx="12193588" cy="70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172" y="678261"/>
            <a:ext cx="8796270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53774" y="1587845"/>
            <a:ext cx="8596668" cy="62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/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2285727"/>
            <a:ext cx="1097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3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941" y="0"/>
            <a:ext cx="12192000" cy="6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823134" y="644346"/>
            <a:ext cx="218351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6653" y="1379494"/>
            <a:ext cx="9860816" cy="1815882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61324" y="1354014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36092" y="1871690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904903" y="1867799"/>
            <a:ext cx="152087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5037"/>
              </p:ext>
            </p:extLst>
          </p:nvPr>
        </p:nvGraphicFramePr>
        <p:xfrm>
          <a:off x="2616155" y="2611443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55" y="2611443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06182"/>
              </p:ext>
            </p:extLst>
          </p:nvPr>
        </p:nvGraphicFramePr>
        <p:xfrm>
          <a:off x="3594215" y="2604826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215" y="2604826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96369"/>
              </p:ext>
            </p:extLst>
          </p:nvPr>
        </p:nvGraphicFramePr>
        <p:xfrm>
          <a:off x="5003436" y="2618059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436" y="2618059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21209"/>
              </p:ext>
            </p:extLst>
          </p:nvPr>
        </p:nvGraphicFramePr>
        <p:xfrm>
          <a:off x="5654255" y="2656634"/>
          <a:ext cx="771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255" y="2656634"/>
                        <a:ext cx="771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534388" y="2594524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48243"/>
              </p:ext>
            </p:extLst>
          </p:nvPr>
        </p:nvGraphicFramePr>
        <p:xfrm>
          <a:off x="8395213" y="259573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5213" y="259573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6653" y="3615534"/>
            <a:ext cx="96581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43426"/>
              </p:ext>
            </p:extLst>
          </p:nvPr>
        </p:nvGraphicFramePr>
        <p:xfrm>
          <a:off x="1886194" y="4102202"/>
          <a:ext cx="165955" cy="3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194" y="4102202"/>
                        <a:ext cx="165955" cy="36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63627"/>
              </p:ext>
            </p:extLst>
          </p:nvPr>
        </p:nvGraphicFramePr>
        <p:xfrm>
          <a:off x="9646578" y="3635224"/>
          <a:ext cx="241603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78" y="3635224"/>
                        <a:ext cx="241603" cy="4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2455"/>
              </p:ext>
            </p:extLst>
          </p:nvPr>
        </p:nvGraphicFramePr>
        <p:xfrm>
          <a:off x="4470182" y="4051244"/>
          <a:ext cx="207326" cy="4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82" y="4051244"/>
                        <a:ext cx="207326" cy="46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4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5641" y="948451"/>
            <a:ext cx="105326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043" y="2667241"/>
            <a:ext cx="8582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7941"/>
              </p:ext>
            </p:extLst>
          </p:nvPr>
        </p:nvGraphicFramePr>
        <p:xfrm>
          <a:off x="1900483" y="3091540"/>
          <a:ext cx="342942" cy="46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5" imgW="501608" imgH="681375" progId="Equation.DSMT4">
                  <p:embed/>
                </p:oleObj>
              </mc:Choice>
              <mc:Fallback>
                <p:oleObj name="Equation" r:id="rId5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3" y="3091540"/>
                        <a:ext cx="342942" cy="46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16686"/>
              </p:ext>
            </p:extLst>
          </p:nvPr>
        </p:nvGraphicFramePr>
        <p:xfrm>
          <a:off x="2990730" y="3061746"/>
          <a:ext cx="33429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30" y="3061746"/>
                        <a:ext cx="33429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9277"/>
              </p:ext>
            </p:extLst>
          </p:nvPr>
        </p:nvGraphicFramePr>
        <p:xfrm>
          <a:off x="4367606" y="3044161"/>
          <a:ext cx="360238" cy="48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6" y="3044161"/>
                        <a:ext cx="360238" cy="48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20595"/>
              </p:ext>
            </p:extLst>
          </p:nvPr>
        </p:nvGraphicFramePr>
        <p:xfrm>
          <a:off x="7371565" y="3074410"/>
          <a:ext cx="326445" cy="4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9" imgW="501608" imgH="681375" progId="Equation.DSMT4">
                  <p:embed/>
                </p:oleObj>
              </mc:Choice>
              <mc:Fallback>
                <p:oleObj name="Equation" r:id="rId9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565" y="3074410"/>
                        <a:ext cx="326445" cy="44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1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918" y="680466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8844" y="3095053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0878" y="1536251"/>
            <a:ext cx="8821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+ 4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 + 12 – 3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6855" y="3705020"/>
            <a:ext cx="99112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; 14; 16; 22; 28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1 + x chi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eft Brace 5"/>
          <p:cNvSpPr/>
          <p:nvPr/>
        </p:nvSpPr>
        <p:spPr bwMode="auto">
          <a:xfrm>
            <a:off x="4816599" y="3853244"/>
            <a:ext cx="70711" cy="319364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8" name="Right Brace 7"/>
          <p:cNvSpPr/>
          <p:nvPr/>
        </p:nvSpPr>
        <p:spPr bwMode="auto">
          <a:xfrm>
            <a:off x="7630499" y="3829623"/>
            <a:ext cx="45719" cy="342985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48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641" y="515818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936909" y="104443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974304" y="1636943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5-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-3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6-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4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01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7"/>
          <p:cNvSpPr txBox="1">
            <a:spLocks noChangeArrowheads="1"/>
          </p:cNvSpPr>
          <p:nvPr/>
        </p:nvSpPr>
        <p:spPr bwMode="auto">
          <a:xfrm>
            <a:off x="1007699" y="519662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53706" y="1238738"/>
            <a:ext cx="10285168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 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01418" y="1217718"/>
            <a:ext cx="127301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3396" y="1238738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72069" y="1633877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01682" y="2056709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8818" y="2597338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29089"/>
              </p:ext>
            </p:extLst>
          </p:nvPr>
        </p:nvGraphicFramePr>
        <p:xfrm>
          <a:off x="2128458" y="2597338"/>
          <a:ext cx="255588" cy="5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8" y="2597338"/>
                        <a:ext cx="255588" cy="5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03185"/>
              </p:ext>
            </p:extLst>
          </p:nvPr>
        </p:nvGraphicFramePr>
        <p:xfrm>
          <a:off x="3105580" y="2516676"/>
          <a:ext cx="376237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80" y="2516676"/>
                        <a:ext cx="376237" cy="6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95724"/>
              </p:ext>
            </p:extLst>
          </p:nvPr>
        </p:nvGraphicFramePr>
        <p:xfrm>
          <a:off x="4445367" y="2597338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67" y="2597338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9888"/>
              </p:ext>
            </p:extLst>
          </p:nvPr>
        </p:nvGraphicFramePr>
        <p:xfrm>
          <a:off x="5211625" y="260368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260368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24613"/>
              </p:ext>
            </p:extLst>
          </p:nvPr>
        </p:nvGraphicFramePr>
        <p:xfrm>
          <a:off x="7451344" y="2578287"/>
          <a:ext cx="255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44" y="2578287"/>
                        <a:ext cx="255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706" y="3270737"/>
            <a:ext cx="9941062" cy="9563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69202" y="404863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2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18</TotalTime>
  <Words>908</Words>
  <Application>Microsoft Office PowerPoint</Application>
  <PresentationFormat>Widescreen</PresentationFormat>
  <Paragraphs>8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me</vt:lpstr>
      <vt:lpstr>Arial</vt:lpstr>
      <vt:lpstr>Calibri</vt:lpstr>
      <vt:lpstr>Times</vt:lpstr>
      <vt:lpstr>Times New Roman</vt:lpstr>
      <vt:lpstr>Wingdings</vt:lpstr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60</cp:revision>
  <dcterms:created xsi:type="dcterms:W3CDTF">2021-07-04T00:32:58Z</dcterms:created>
  <dcterms:modified xsi:type="dcterms:W3CDTF">2021-10-14T02:41:32Z</dcterms:modified>
</cp:coreProperties>
</file>